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7"/>
  </p:notesMasterIdLst>
  <p:handoutMasterIdLst>
    <p:handoutMasterId r:id="rId8"/>
  </p:handoutMasterIdLst>
  <p:sldIdLst>
    <p:sldId id="257" r:id="rId2"/>
    <p:sldId id="258" r:id="rId3"/>
    <p:sldId id="260" r:id="rId4"/>
    <p:sldId id="259" r:id="rId5"/>
    <p:sldId id="261" r:id="rId6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FFFF"/>
    <a:srgbClr val="FF0000"/>
    <a:srgbClr val="03A200"/>
    <a:srgbClr val="FFCC66"/>
    <a:srgbClr val="3F4A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144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494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7AD9011-E23C-4860-A4A0-836AD562CF1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1E92595-6D03-4B56-A996-BDF69EF835C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002D72-F56E-4F6C-90A4-A3D18B4F933A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1B9A439-635F-492F-BD37-C6950F21501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AE74C3-F179-4566-86BA-124F835ADEC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65FA0A-E39C-4CBD-8EF5-E57CD434FB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8015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19F521-D0C2-45BD-9BB7-3C7EB5B9CF6F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0ED0A8-0C6B-463A-8826-1658246D79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59169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itric oxide or nitrogen dioxide</a:t>
            </a:r>
          </a:p>
          <a:p>
            <a:r>
              <a:rPr lang="en-US" dirty="0"/>
              <a:t>Hydrogen disulf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CAF766-006B-471E-B105-FC06C917A9D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8052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69B8E91-450E-4CF1-9F96-D30743888B1D}"/>
              </a:ext>
            </a:extLst>
          </p:cNvPr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BED3A8F-5CC8-4EFF-82DC-9DC96034004A}"/>
              </a:ext>
            </a:extLst>
          </p:cNvPr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A3B4C68-56B2-4887-BEF1-29220D815381}"/>
              </a:ext>
            </a:extLst>
          </p:cNvPr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/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35564765-8432-4EF6-B39F-CFA604A9D6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F7B3011-7596-4380-B91B-71C15C8CED73}" type="datetime1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E4C686F-A259-4778-B7D5-33B41DB87C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2DFD825-7158-4112-AFDE-2BBAD6091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455FEA-41F6-4A1D-BAB6-5EC4248FCCD3}" type="slidenum">
              <a:rPr lang="en-US" smtClean="0"/>
              <a:t>‹#›</a:t>
            </a:fld>
            <a:endParaRPr lang="en-US"/>
          </a:p>
        </p:txBody>
      </p:sp>
      <p:grpSp>
        <p:nvGrpSpPr>
          <p:cNvPr id="10" name="Group 15">
            <a:extLst>
              <a:ext uri="{FF2B5EF4-FFF2-40B4-BE49-F238E27FC236}">
                <a16:creationId xmlns:a16="http://schemas.microsoft.com/office/drawing/2014/main" id="{CDE5B73A-A00F-40A0-83D9-720A5316ED93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1" name="Picture 6">
              <a:extLst>
                <a:ext uri="{FF2B5EF4-FFF2-40B4-BE49-F238E27FC236}">
                  <a16:creationId xmlns:a16="http://schemas.microsoft.com/office/drawing/2014/main" id="{906B3A1E-B902-47C6-BBC9-904EFFA1EB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" name="Group 14">
              <a:extLst>
                <a:ext uri="{FF2B5EF4-FFF2-40B4-BE49-F238E27FC236}">
                  <a16:creationId xmlns:a16="http://schemas.microsoft.com/office/drawing/2014/main" id="{CEEF300B-8331-4E59-9C86-C2DFE85DD2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3" name="Right Triangle 12">
                <a:extLst>
                  <a:ext uri="{FF2B5EF4-FFF2-40B4-BE49-F238E27FC236}">
                    <a16:creationId xmlns:a16="http://schemas.microsoft.com/office/drawing/2014/main" id="{7197B0C1-6678-4D12-B429-E300FDAA7110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EF53B47A-4FBE-44A0-B5DB-80D6A8FFA662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38140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14C297-158C-4A9B-B0DC-E2663E0A6B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6E7DE23-8390-4BE8-8DB4-4CCA3A57B8A1}" type="datetime1">
              <a:rPr lang="en-US" smtClean="0"/>
              <a:t>2/2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2EA508-B878-4244-80B7-65D0F88763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04C48E-AEA6-49C5-A2B9-001E92107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455FEA-41F6-4A1D-BAB6-5EC4248FCC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8253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7E1DE62-F69A-47B7-9943-9941575E6255}"/>
              </a:ext>
            </a:extLst>
          </p:cNvPr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D88177-14F5-4DBC-B13A-A03CE067AF34}"/>
              </a:ext>
            </a:extLst>
          </p:cNvPr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B3BED5A0-2373-4461-82CB-440528742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58E4222-A0AB-4F5A-BEAC-357CFED1DD57}" type="datetime1">
              <a:rPr lang="en-US" smtClean="0"/>
              <a:t>2/21/2018</a:t>
            </a:fld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B7CDDEB7-D66B-42E9-9746-AC5E1AB35E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FE20492D-8D8A-4D65-A2FF-8B10EFD06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455FEA-41F6-4A1D-BAB6-5EC4248FCC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38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DF0B04-C41F-47E4-A4B1-0D65EBB735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4528FD6-B3D2-4049-BF62-C84D999BCA8C}" type="datetime1">
              <a:rPr lang="en-US" smtClean="0"/>
              <a:t>2/2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68C4D6-FAD7-48F8-8A63-7CF42BF8A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BCE4D8-5A3A-4F41-9F46-BF49EE0828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455FEA-41F6-4A1D-BAB6-5EC4248FCCD3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15">
            <a:extLst>
              <a:ext uri="{FF2B5EF4-FFF2-40B4-BE49-F238E27FC236}">
                <a16:creationId xmlns:a16="http://schemas.microsoft.com/office/drawing/2014/main" id="{9D78980A-3ABC-4B1F-B530-EC96C7A0BB07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8" name="Picture 6">
              <a:extLst>
                <a:ext uri="{FF2B5EF4-FFF2-40B4-BE49-F238E27FC236}">
                  <a16:creationId xmlns:a16="http://schemas.microsoft.com/office/drawing/2014/main" id="{5DCBA87A-4CD9-4BA0-B88F-81EAE8F1C3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Group 14">
              <a:extLst>
                <a:ext uri="{FF2B5EF4-FFF2-40B4-BE49-F238E27FC236}">
                  <a16:creationId xmlns:a16="http://schemas.microsoft.com/office/drawing/2014/main" id="{8C4603D7-0057-4403-8510-EA240742C3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0" name="Right Triangle 9">
                <a:extLst>
                  <a:ext uri="{FF2B5EF4-FFF2-40B4-BE49-F238E27FC236}">
                    <a16:creationId xmlns:a16="http://schemas.microsoft.com/office/drawing/2014/main" id="{0F0FB82C-130F-4F55-839C-E552BEE563BB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1" name="Right Triangle 10">
                <a:extLst>
                  <a:ext uri="{FF2B5EF4-FFF2-40B4-BE49-F238E27FC236}">
                    <a16:creationId xmlns:a16="http://schemas.microsoft.com/office/drawing/2014/main" id="{D741EC97-AD55-4F13-A46C-B19C7E786B76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6591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8844339-2FBD-4D9D-B29B-23188A4E665F}"/>
              </a:ext>
            </a:extLst>
          </p:cNvPr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4290164-A8B9-4019-99FE-13D9F5BCD539}"/>
              </a:ext>
            </a:extLst>
          </p:cNvPr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1CFC637-4EE6-4C41-8567-F36C7573A296}"/>
              </a:ext>
            </a:extLst>
          </p:cNvPr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Ctr="0"/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EC983D3-0AE5-47BF-933F-6508686C8B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83D711D-5F19-452C-8AFB-6092195D0F9E}" type="datetime1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F6B3E308-83CF-4AB0-9A8D-1C987D75F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370D1F0-6099-439D-80C1-1B182F3EC2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455FEA-41F6-4A1D-BAB6-5EC4248FCCD3}" type="slidenum">
              <a:rPr lang="en-US" smtClean="0"/>
              <a:t>‹#›</a:t>
            </a:fld>
            <a:endParaRPr lang="en-US"/>
          </a:p>
        </p:txBody>
      </p:sp>
      <p:grpSp>
        <p:nvGrpSpPr>
          <p:cNvPr id="10" name="Group 15">
            <a:extLst>
              <a:ext uri="{FF2B5EF4-FFF2-40B4-BE49-F238E27FC236}">
                <a16:creationId xmlns:a16="http://schemas.microsoft.com/office/drawing/2014/main" id="{2A0CD274-FEAD-4D63-AB79-F9E3AEC87432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1" name="Picture 6">
              <a:extLst>
                <a:ext uri="{FF2B5EF4-FFF2-40B4-BE49-F238E27FC236}">
                  <a16:creationId xmlns:a16="http://schemas.microsoft.com/office/drawing/2014/main" id="{268EF8B6-B3CC-4039-B90B-8B312EDCC2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" name="Group 14">
              <a:extLst>
                <a:ext uri="{FF2B5EF4-FFF2-40B4-BE49-F238E27FC236}">
                  <a16:creationId xmlns:a16="http://schemas.microsoft.com/office/drawing/2014/main" id="{7014464A-61DE-4255-AE93-32637B2E89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3" name="Right Triangle 12">
                <a:extLst>
                  <a:ext uri="{FF2B5EF4-FFF2-40B4-BE49-F238E27FC236}">
                    <a16:creationId xmlns:a16="http://schemas.microsoft.com/office/drawing/2014/main" id="{69BB3136-CE05-42A8-BA89-CC51BD11E8CA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52E1D92C-6A6F-42AE-A3AD-892B3D4F971D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33473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5"/>
            <a:ext cx="3703320" cy="402335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E1316ED-DADB-4B0F-881B-749D79877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A950576-1777-4577-A016-3D2443CC2E46}" type="datetime1">
              <a:rPr lang="en-US" smtClean="0"/>
              <a:t>2/21/2018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60BFD76-6C90-48EE-A8D6-6CFEC791F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7F610CF-7388-4C52-99ED-303DF3CBB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455FEA-41F6-4A1D-BAB6-5EC4248FCCD3}" type="slidenum">
              <a:rPr lang="en-US" smtClean="0"/>
              <a:t>‹#›</a:t>
            </a:fld>
            <a:endParaRPr lang="en-US"/>
          </a:p>
        </p:txBody>
      </p:sp>
      <p:grpSp>
        <p:nvGrpSpPr>
          <p:cNvPr id="9" name="Group 15">
            <a:extLst>
              <a:ext uri="{FF2B5EF4-FFF2-40B4-BE49-F238E27FC236}">
                <a16:creationId xmlns:a16="http://schemas.microsoft.com/office/drawing/2014/main" id="{4247F517-545F-4D73-9B7C-B021997722EC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0" name="Picture 6">
              <a:extLst>
                <a:ext uri="{FF2B5EF4-FFF2-40B4-BE49-F238E27FC236}">
                  <a16:creationId xmlns:a16="http://schemas.microsoft.com/office/drawing/2014/main" id="{FB9BB795-A6CB-4EA1-BCED-6EDC6C016C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" name="Group 14">
              <a:extLst>
                <a:ext uri="{FF2B5EF4-FFF2-40B4-BE49-F238E27FC236}">
                  <a16:creationId xmlns:a16="http://schemas.microsoft.com/office/drawing/2014/main" id="{CC7D1A2D-A1E2-48DA-A076-4D17FCBA4D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2" name="Right Triangle 11">
                <a:extLst>
                  <a:ext uri="{FF2B5EF4-FFF2-40B4-BE49-F238E27FC236}">
                    <a16:creationId xmlns:a16="http://schemas.microsoft.com/office/drawing/2014/main" id="{A2C4BB79-1B86-4F03-9DDE-81D4EF512570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3" name="Right Triangle 12">
                <a:extLst>
                  <a:ext uri="{FF2B5EF4-FFF2-40B4-BE49-F238E27FC236}">
                    <a16:creationId xmlns:a16="http://schemas.microsoft.com/office/drawing/2014/main" id="{338091FB-7AE7-4202-B4B7-031126CDCCA4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065801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CD3C6C92-D42F-4185-BF84-7B2AD518AB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B830DB1-6CAD-430F-846B-60C631172CC7}" type="datetime1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60305DA-61A4-4E1B-9DDC-D07EBF877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DBC55BD-1CB2-4C5A-B638-DD6733393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455FEA-41F6-4A1D-BAB6-5EC4248FCCD3}" type="slidenum">
              <a:rPr lang="en-US" smtClean="0"/>
              <a:t>‹#›</a:t>
            </a:fld>
            <a:endParaRPr lang="en-US"/>
          </a:p>
        </p:txBody>
      </p:sp>
      <p:grpSp>
        <p:nvGrpSpPr>
          <p:cNvPr id="11" name="Group 15">
            <a:extLst>
              <a:ext uri="{FF2B5EF4-FFF2-40B4-BE49-F238E27FC236}">
                <a16:creationId xmlns:a16="http://schemas.microsoft.com/office/drawing/2014/main" id="{B30AB16A-0300-4836-94B0-AABD42297972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2" name="Picture 6">
              <a:extLst>
                <a:ext uri="{FF2B5EF4-FFF2-40B4-BE49-F238E27FC236}">
                  <a16:creationId xmlns:a16="http://schemas.microsoft.com/office/drawing/2014/main" id="{8979D84A-12D4-43AB-BBFC-E7D7F8CFF9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" name="Group 14">
              <a:extLst>
                <a:ext uri="{FF2B5EF4-FFF2-40B4-BE49-F238E27FC236}">
                  <a16:creationId xmlns:a16="http://schemas.microsoft.com/office/drawing/2014/main" id="{CBA011E9-4235-42D6-86FE-EC78AA3604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C4D610B5-1FB3-4052-A6EB-429989A75C39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" name="Right Triangle 14">
                <a:extLst>
                  <a:ext uri="{FF2B5EF4-FFF2-40B4-BE49-F238E27FC236}">
                    <a16:creationId xmlns:a16="http://schemas.microsoft.com/office/drawing/2014/main" id="{0C8EF11C-E5CE-4F8D-AF53-6E0ED59B2DF6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15273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EA9B735-EAD5-467F-8ADE-346725616E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E7A476F-728E-4297-907E-D15A470B6AE7}" type="datetime1">
              <a:rPr lang="en-US" smtClean="0"/>
              <a:t>2/21/2018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20CE6FC-E47B-4DF6-B1BE-7DF0C1690A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7498195-FD4E-42EE-88D0-93D88109D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455FEA-41F6-4A1D-BAB6-5EC4248FCCD3}" type="slidenum">
              <a:rPr lang="en-US" smtClean="0"/>
              <a:t>‹#›</a:t>
            </a:fld>
            <a:endParaRPr lang="en-US"/>
          </a:p>
        </p:txBody>
      </p:sp>
      <p:grpSp>
        <p:nvGrpSpPr>
          <p:cNvPr id="6" name="Group 15">
            <a:extLst>
              <a:ext uri="{FF2B5EF4-FFF2-40B4-BE49-F238E27FC236}">
                <a16:creationId xmlns:a16="http://schemas.microsoft.com/office/drawing/2014/main" id="{5264B6BD-F9EF-49E1-B182-E5D1513A8FA1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72E667A8-98A3-426D-AA84-531CFFEF65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14">
              <a:extLst>
                <a:ext uri="{FF2B5EF4-FFF2-40B4-BE49-F238E27FC236}">
                  <a16:creationId xmlns:a16="http://schemas.microsoft.com/office/drawing/2014/main" id="{BB640932-8949-414A-AA65-3A66222BB7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9" name="Right Triangle 8">
                <a:extLst>
                  <a:ext uri="{FF2B5EF4-FFF2-40B4-BE49-F238E27FC236}">
                    <a16:creationId xmlns:a16="http://schemas.microsoft.com/office/drawing/2014/main" id="{61954398-D737-40FF-B396-CB49018655C5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0" name="Right Triangle 9">
                <a:extLst>
                  <a:ext uri="{FF2B5EF4-FFF2-40B4-BE49-F238E27FC236}">
                    <a16:creationId xmlns:a16="http://schemas.microsoft.com/office/drawing/2014/main" id="{93DBA2E7-9B08-4AE3-8C9E-C02B872744BE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62947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C01F3A7-1DD2-4DF4-97F0-3060E9D93A32}"/>
              </a:ext>
            </a:extLst>
          </p:cNvPr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0974CD6-461A-429D-9462-E6C022F9CF7A}"/>
              </a:ext>
            </a:extLst>
          </p:cNvPr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68838EB7-82D8-44E0-A35F-6D23874825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3847B5C-111B-468D-BF81-871A5FE5200E}" type="datetime1">
              <a:rPr lang="en-US" smtClean="0"/>
              <a:t>2/21/2018</a:t>
            </a:fld>
            <a:endParaRPr 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71CBF965-D123-493A-BC4A-BACA0943F3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BDA680A2-8BCE-42E2-95B9-5738ACA04C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455FEA-41F6-4A1D-BAB6-5EC4248FCCD3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15">
            <a:extLst>
              <a:ext uri="{FF2B5EF4-FFF2-40B4-BE49-F238E27FC236}">
                <a16:creationId xmlns:a16="http://schemas.microsoft.com/office/drawing/2014/main" id="{1418450D-7A28-453E-B8FD-484CE5FB0A91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8" name="Picture 6">
              <a:extLst>
                <a:ext uri="{FF2B5EF4-FFF2-40B4-BE49-F238E27FC236}">
                  <a16:creationId xmlns:a16="http://schemas.microsoft.com/office/drawing/2014/main" id="{E72A53CD-0DC1-43B9-B1C9-17CF5AF1A4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Group 14">
              <a:extLst>
                <a:ext uri="{FF2B5EF4-FFF2-40B4-BE49-F238E27FC236}">
                  <a16:creationId xmlns:a16="http://schemas.microsoft.com/office/drawing/2014/main" id="{EE6553B0-BAEE-4974-B498-44E4290EA6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0" name="Right Triangle 9">
                <a:extLst>
                  <a:ext uri="{FF2B5EF4-FFF2-40B4-BE49-F238E27FC236}">
                    <a16:creationId xmlns:a16="http://schemas.microsoft.com/office/drawing/2014/main" id="{A2601DCE-6084-4340-B381-64D833104BCF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1" name="Right Triangle 10">
                <a:extLst>
                  <a:ext uri="{FF2B5EF4-FFF2-40B4-BE49-F238E27FC236}">
                    <a16:creationId xmlns:a16="http://schemas.microsoft.com/office/drawing/2014/main" id="{2D9451A4-AEF3-4A27-A1DA-7E5C88FE6C56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047560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1C0A754-D33D-4BD2-9B16-4CBA6482553E}"/>
              </a:ext>
            </a:extLst>
          </p:cNvPr>
          <p:cNvSpPr/>
          <p:nvPr/>
        </p:nvSpPr>
        <p:spPr>
          <a:xfrm>
            <a:off x="0" y="0"/>
            <a:ext cx="3038475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571716-0858-43A3-95F0-7BBF1808FF78}"/>
              </a:ext>
            </a:extLst>
          </p:cNvPr>
          <p:cNvSpPr/>
          <p:nvPr/>
        </p:nvSpPr>
        <p:spPr>
          <a:xfrm>
            <a:off x="3030538" y="0"/>
            <a:ext cx="476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D5A4CB18-CBB5-483D-9E24-B28133BDC7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9250" y="6459538"/>
            <a:ext cx="1963738" cy="365125"/>
          </a:xfrm>
        </p:spPr>
        <p:txBody>
          <a:bodyPr/>
          <a:lstStyle>
            <a:lvl1pPr algn="l">
              <a:defRPr smtClean="0"/>
            </a:lvl1pPr>
          </a:lstStyle>
          <a:p>
            <a:fld id="{92F784F6-C51E-48E0-A42D-D70D7958DBB6}" type="datetime1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AEAD93B2-9FDF-4963-B44E-EC03A0DF80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00450" y="6459538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EB158209-36C7-4202-9AC0-818A019A4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fld id="{E0455FEA-41F6-4A1D-BAB6-5EC4248FCC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0488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EC8EFEF-BA56-4C8A-A7D3-C88B70747F83}"/>
              </a:ext>
            </a:extLst>
          </p:cNvPr>
          <p:cNvSpPr/>
          <p:nvPr/>
        </p:nvSpPr>
        <p:spPr>
          <a:xfrm>
            <a:off x="0" y="4953000"/>
            <a:ext cx="9142413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8F2D50-8EFB-41E4-97AD-0C163653373F}"/>
              </a:ext>
            </a:extLst>
          </p:cNvPr>
          <p:cNvSpPr/>
          <p:nvPr/>
        </p:nvSpPr>
        <p:spPr>
          <a:xfrm>
            <a:off x="0" y="4914900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645AA6B9-4287-4CD3-A943-C479EE56C6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56A8B4D-C82E-439C-94BC-D1694E2DE33D}" type="datetime1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242D96F4-7108-41F1-92E7-6F5B58840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7C29D2A3-34E4-439B-AA05-3C8038675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455FEA-41F6-4A1D-BAB6-5EC4248FCCD3}" type="slidenum">
              <a:rPr lang="en-US" smtClean="0"/>
              <a:t>‹#›</a:t>
            </a:fld>
            <a:endParaRPr lang="en-US"/>
          </a:p>
        </p:txBody>
      </p:sp>
      <p:grpSp>
        <p:nvGrpSpPr>
          <p:cNvPr id="10" name="Group 15">
            <a:extLst>
              <a:ext uri="{FF2B5EF4-FFF2-40B4-BE49-F238E27FC236}">
                <a16:creationId xmlns:a16="http://schemas.microsoft.com/office/drawing/2014/main" id="{9AB383AB-6D69-4F29-88B2-43536CDD82DF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1" name="Picture 6">
              <a:extLst>
                <a:ext uri="{FF2B5EF4-FFF2-40B4-BE49-F238E27FC236}">
                  <a16:creationId xmlns:a16="http://schemas.microsoft.com/office/drawing/2014/main" id="{A95DED74-7ACA-4A89-87B9-72045D1696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" name="Group 14">
              <a:extLst>
                <a:ext uri="{FF2B5EF4-FFF2-40B4-BE49-F238E27FC236}">
                  <a16:creationId xmlns:a16="http://schemas.microsoft.com/office/drawing/2014/main" id="{3EC3021D-9F37-4BA6-B055-827DFA9229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3" name="Right Triangle 12">
                <a:extLst>
                  <a:ext uri="{FF2B5EF4-FFF2-40B4-BE49-F238E27FC236}">
                    <a16:creationId xmlns:a16="http://schemas.microsoft.com/office/drawing/2014/main" id="{D2A4D3E4-1E42-48B4-B4AF-F5BA8A225A0A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52224BD9-B0F9-4EA5-9A4F-4998A5444A61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729385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AF202342-17B0-4970-ABBC-93F80B1CC2EC}"/>
              </a:ext>
            </a:extLst>
          </p:cNvPr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BA9CA6A-79FD-4601-AD52-0A4E674A9AAB}"/>
              </a:ext>
            </a:extLst>
          </p:cNvPr>
          <p:cNvSpPr/>
          <p:nvPr/>
        </p:nvSpPr>
        <p:spPr>
          <a:xfrm>
            <a:off x="0" y="6334125"/>
            <a:ext cx="9144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CB2FB8D-8269-4E9E-9B70-32B5D4320D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325" y="287338"/>
            <a:ext cx="7543800" cy="14493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9" name="Text Placeholder 2">
            <a:extLst>
              <a:ext uri="{FF2B5EF4-FFF2-40B4-BE49-F238E27FC236}">
                <a16:creationId xmlns:a16="http://schemas.microsoft.com/office/drawing/2014/main" id="{8BC69419-63FC-4165-8635-17A104CFFD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5" y="1846263"/>
            <a:ext cx="75438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7C01CD-95FC-43A4-A248-4D20CB9812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 smtClean="0">
                <a:solidFill>
                  <a:srgbClr val="FFFFFF"/>
                </a:solidFill>
                <a:latin typeface="+mn-lt"/>
              </a:defRPr>
            </a:lvl1pPr>
          </a:lstStyle>
          <a:p>
            <a:fld id="{3FFF23F7-608F-47D5-9876-80369302C3DD}" type="datetime1">
              <a:rPr lang="en-US" smtClean="0"/>
              <a:t>2/2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5CE130-1CC8-4B85-939F-35FCD75127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 cap="all" baseline="0">
                <a:solidFill>
                  <a:srgbClr val="FFFFFF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0C9EA0-CD7C-42A5-806F-760A292C9F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50" smtClean="0">
                <a:solidFill>
                  <a:srgbClr val="FFFFFF"/>
                </a:solidFill>
                <a:latin typeface="+mn-lt"/>
              </a:defRPr>
            </a:lvl1pPr>
          </a:lstStyle>
          <a:p>
            <a:fld id="{E0455FEA-41F6-4A1D-BAB6-5EC4248FCCD3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D532930-9823-4B22-8AA5-F2450CAEF00E}"/>
              </a:ext>
            </a:extLst>
          </p:cNvPr>
          <p:cNvCxnSpPr/>
          <p:nvPr/>
        </p:nvCxnSpPr>
        <p:spPr>
          <a:xfrm>
            <a:off x="895350" y="1738313"/>
            <a:ext cx="7475538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5">
            <a:extLst>
              <a:ext uri="{FF2B5EF4-FFF2-40B4-BE49-F238E27FC236}">
                <a16:creationId xmlns:a16="http://schemas.microsoft.com/office/drawing/2014/main" id="{E9E7902F-ACF1-47F7-A21D-01D4E262F62E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2" name="Picture 6">
              <a:extLst>
                <a:ext uri="{FF2B5EF4-FFF2-40B4-BE49-F238E27FC236}">
                  <a16:creationId xmlns:a16="http://schemas.microsoft.com/office/drawing/2014/main" id="{4769DF81-216F-42CA-A1B7-FF92E868D3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" name="Group 14">
              <a:extLst>
                <a:ext uri="{FF2B5EF4-FFF2-40B4-BE49-F238E27FC236}">
                  <a16:creationId xmlns:a16="http://schemas.microsoft.com/office/drawing/2014/main" id="{33E56938-F634-41AE-BAFE-C1D5E5DA97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330C69CE-F07C-4094-8B50-FE97A9D977E5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" name="Right Triangle 14">
                <a:extLst>
                  <a:ext uri="{FF2B5EF4-FFF2-40B4-BE49-F238E27FC236}">
                    <a16:creationId xmlns:a16="http://schemas.microsoft.com/office/drawing/2014/main" id="{BDFC8C9E-11FE-496F-98B3-3A4F4EF772A1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97534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 kern="1200" spc="-50">
          <a:solidFill>
            <a:srgbClr val="404040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9pPr>
    </p:titleStyle>
    <p:bodyStyle>
      <a:lvl1pPr marL="90488" indent="-90488" algn="l" rtl="0" eaLnBrk="1" fontAlgn="base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rgbClr val="404040"/>
          </a:solidFill>
          <a:latin typeface="+mn-lt"/>
          <a:ea typeface="+mn-ea"/>
          <a:cs typeface="+mn-cs"/>
        </a:defRPr>
      </a:lvl1pPr>
      <a:lvl2pPr marL="382588" indent="-182563" algn="l" rtl="0" eaLnBrk="1" fontAlgn="base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kern="1200">
          <a:solidFill>
            <a:srgbClr val="404040"/>
          </a:solidFill>
          <a:latin typeface="+mn-lt"/>
          <a:ea typeface="+mn-ea"/>
          <a:cs typeface="+mn-cs"/>
        </a:defRPr>
      </a:lvl2pPr>
      <a:lvl3pPr marL="566738" indent="-182563" algn="l" rtl="0" eaLnBrk="1" fontAlgn="base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749300" indent="-182563" algn="l" rtl="0" eaLnBrk="1" fontAlgn="base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4pPr>
      <a:lvl5pPr marL="931863" indent="-182563" algn="l" rtl="0" eaLnBrk="1" fontAlgn="base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pixabay.com/th/%E0%B8%81%E0%B9%8A%E0%B8%B2%E0%B8%8B-%E0%B8%82%E0%B8%A7%E0%B8%94-%E0%B9%80%E0%B8%95%E0%B8%B7%E0%B8%AD%E0%B8%99-%E0%B8%84%E0%B8%A7%E0%B8%B2%E0%B8%A1%E0%B8%AA%E0%B8%99%E0%B9%83%E0%B8%88-ghs-%E0%B8%AA%E0%B8%B5%E0%B9%81%E0%B8%94%E0%B8%87-98675/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.xml"/><Relationship Id="rId7" Type="http://schemas.openxmlformats.org/officeDocument/2006/relationships/hyperlink" Target="http://www.publicdomainpictures.net/view-image.php?image=130393&amp;picture=skull-and-crossbones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g"/><Relationship Id="rId5" Type="http://schemas.openxmlformats.org/officeDocument/2006/relationships/image" Target="../media/image5.svg"/><Relationship Id="rId4" Type="http://schemas.openxmlformats.org/officeDocument/2006/relationships/image" Target="../media/image4.png"/><Relationship Id="rId9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7" Type="http://schemas.openxmlformats.org/officeDocument/2006/relationships/hyperlink" Target="https://sarinamkjb.wikispaces.com/Basic+requirements+of+the+Oxy+-+Acetylene+welding+system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hyperlink" Target="http://en.wikipedia.org/wiki/File:Airgas_logo.png" TargetMode="Externa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93629" y="2170717"/>
            <a:ext cx="6858000" cy="1790700"/>
          </a:xfrm>
        </p:spPr>
        <p:txBody>
          <a:bodyPr>
            <a:normAutofit/>
          </a:bodyPr>
          <a:lstStyle/>
          <a:p>
            <a:r>
              <a:rPr lang="en-US" sz="66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zardous Gases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560CFDC7-0759-454A-A91B-9A4AB5F7B9C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compressed gas cylinders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12D7B3B9-D71F-4905-80F2-36F0A41CF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55FEA-41F6-4A1D-BAB6-5EC4248FCCD3}" type="slidenum">
              <a:rPr lang="en-US" smtClean="0"/>
              <a:t>1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E221E0A-0223-42F7-8232-DA0465B3D9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3820584" y="1522367"/>
            <a:ext cx="1296699" cy="1296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28605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41" y="992191"/>
            <a:ext cx="7886700" cy="734541"/>
          </a:xfrm>
        </p:spPr>
        <p:txBody>
          <a:bodyPr>
            <a:normAutofit/>
          </a:bodyPr>
          <a:lstStyle/>
          <a:p>
            <a:r>
              <a:rPr lang="en-US" sz="3600" dirty="0"/>
              <a:t>Hazardous ga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370" y="1835980"/>
            <a:ext cx="5361828" cy="4023360"/>
          </a:xfrm>
        </p:spPr>
        <p:txBody>
          <a:bodyPr>
            <a:normAutofit lnSpcReduction="10000"/>
          </a:bodyPr>
          <a:lstStyle/>
          <a:p>
            <a:r>
              <a:rPr lang="en-US" sz="1575" b="1" dirty="0"/>
              <a:t>Toxic</a:t>
            </a:r>
            <a:r>
              <a:rPr lang="en-US" sz="1575" dirty="0"/>
              <a:t> gases such as CO, NH</a:t>
            </a:r>
            <a:r>
              <a:rPr lang="en-US" sz="1575" baseline="-25000" dirty="0"/>
              <a:t>3</a:t>
            </a:r>
            <a:r>
              <a:rPr lang="en-US" sz="1575" dirty="0"/>
              <a:t> pose risk via inhalation.</a:t>
            </a:r>
          </a:p>
          <a:p>
            <a:pPr lvl="1"/>
            <a:r>
              <a:rPr lang="en-US" sz="1200" dirty="0"/>
              <a:t>No pressure release valves</a:t>
            </a:r>
          </a:p>
          <a:p>
            <a:r>
              <a:rPr lang="en-US" sz="1575" b="1" dirty="0"/>
              <a:t>Reactive</a:t>
            </a:r>
            <a:r>
              <a:rPr lang="en-US" sz="1575" dirty="0"/>
              <a:t> gases like HCl, NO, and NO</a:t>
            </a:r>
            <a:r>
              <a:rPr lang="en-US" sz="1575" baseline="-25000" dirty="0"/>
              <a:t>2</a:t>
            </a:r>
            <a:r>
              <a:rPr lang="en-US" sz="1575" dirty="0"/>
              <a:t> make corrosive acids in air.</a:t>
            </a:r>
          </a:p>
          <a:p>
            <a:r>
              <a:rPr lang="en-US" sz="1575" b="1" dirty="0"/>
              <a:t>Metal hydride</a:t>
            </a:r>
            <a:r>
              <a:rPr lang="en-US" sz="1575" dirty="0"/>
              <a:t> gases such as B</a:t>
            </a:r>
            <a:r>
              <a:rPr lang="en-US" sz="1575" baseline="-25000" dirty="0"/>
              <a:t>2</a:t>
            </a:r>
            <a:r>
              <a:rPr lang="en-US" sz="1575" dirty="0"/>
              <a:t>H</a:t>
            </a:r>
            <a:r>
              <a:rPr lang="en-US" sz="1575" baseline="-25000" dirty="0"/>
              <a:t>6</a:t>
            </a:r>
            <a:r>
              <a:rPr lang="en-US" sz="1575" dirty="0"/>
              <a:t> are highly toxic and pyrophoric.</a:t>
            </a:r>
          </a:p>
          <a:p>
            <a:pPr lvl="1"/>
            <a:r>
              <a:rPr lang="en-US" sz="1275" dirty="0"/>
              <a:t>Decompose generating large amounts of H</a:t>
            </a:r>
            <a:r>
              <a:rPr lang="en-US" sz="1275" baseline="-25000" dirty="0"/>
              <a:t>2</a:t>
            </a:r>
            <a:r>
              <a:rPr lang="en-US" sz="1275" dirty="0"/>
              <a:t> gas, over-pressurizing tanks. </a:t>
            </a:r>
          </a:p>
          <a:p>
            <a:pPr lvl="1"/>
            <a:r>
              <a:rPr lang="en-US" sz="1275" dirty="0"/>
              <a:t>Long term storage problems.</a:t>
            </a:r>
          </a:p>
          <a:p>
            <a:r>
              <a:rPr lang="en-US" sz="1575" b="1" dirty="0"/>
              <a:t>Flammable</a:t>
            </a:r>
            <a:r>
              <a:rPr lang="en-US" sz="1575" dirty="0"/>
              <a:t> gases– H</a:t>
            </a:r>
            <a:r>
              <a:rPr lang="en-US" sz="1575" baseline="-25000" dirty="0"/>
              <a:t>2</a:t>
            </a:r>
            <a:r>
              <a:rPr lang="en-US" sz="1575" dirty="0"/>
              <a:t> and acetylene</a:t>
            </a:r>
          </a:p>
          <a:p>
            <a:pPr lvl="1"/>
            <a:r>
              <a:rPr lang="en-US" sz="1275" dirty="0"/>
              <a:t>Lighter than air, wide flammable ranges, very low ignition (static spark)</a:t>
            </a:r>
          </a:p>
          <a:p>
            <a:r>
              <a:rPr lang="en-US" sz="1575" b="1" dirty="0"/>
              <a:t>Unstable</a:t>
            </a:r>
            <a:r>
              <a:rPr lang="en-US" sz="1575" dirty="0"/>
              <a:t> gases decompose exothermically– acetylene, NO, NO</a:t>
            </a:r>
            <a:r>
              <a:rPr lang="en-US" sz="1575" baseline="-25000" dirty="0"/>
              <a:t>2</a:t>
            </a:r>
            <a:r>
              <a:rPr lang="en-US" sz="1575" dirty="0"/>
              <a:t> </a:t>
            </a:r>
          </a:p>
          <a:p>
            <a:r>
              <a:rPr lang="en-US" sz="1575" b="1" dirty="0"/>
              <a:t>Chemical asphyxiant (TOXIC)</a:t>
            </a:r>
            <a:r>
              <a:rPr lang="en-US" sz="1575" dirty="0"/>
              <a:t>– HCN, H</a:t>
            </a:r>
            <a:r>
              <a:rPr lang="en-US" sz="1575" baseline="-25000" dirty="0"/>
              <a:t>2</a:t>
            </a:r>
            <a:r>
              <a:rPr lang="en-US" sz="1575" dirty="0"/>
              <a:t>S, CO</a:t>
            </a:r>
            <a:endParaRPr lang="en-US" sz="1375" dirty="0"/>
          </a:p>
          <a:p>
            <a:r>
              <a:rPr lang="en-US" sz="1575" b="1" dirty="0"/>
              <a:t>Inert</a:t>
            </a:r>
            <a:r>
              <a:rPr lang="en-US" sz="1575" dirty="0"/>
              <a:t> gases - asphyxiate by displacing oxygen (</a:t>
            </a:r>
            <a:r>
              <a:rPr lang="en-US" sz="1575" dirty="0" err="1"/>
              <a:t>Ar</a:t>
            </a:r>
            <a:r>
              <a:rPr lang="en-US" sz="1575" dirty="0"/>
              <a:t>, N</a:t>
            </a:r>
            <a:r>
              <a:rPr lang="en-US" sz="1575" baseline="-25000" dirty="0"/>
              <a:t>2</a:t>
            </a:r>
            <a:r>
              <a:rPr lang="en-US" sz="1575" dirty="0"/>
              <a:t>, He, CO</a:t>
            </a:r>
            <a:r>
              <a:rPr lang="en-US" sz="1575" baseline="-25000" dirty="0"/>
              <a:t>2</a:t>
            </a:r>
            <a:r>
              <a:rPr lang="en-US" sz="1575" dirty="0"/>
              <a:t>)</a:t>
            </a:r>
          </a:p>
          <a:p>
            <a:pPr lvl="1"/>
            <a:r>
              <a:rPr lang="en-US" sz="1275" dirty="0"/>
              <a:t>Have pressure relief valves</a:t>
            </a:r>
          </a:p>
          <a:p>
            <a:pPr lvl="1"/>
            <a:endParaRPr lang="en-US" dirty="0"/>
          </a:p>
        </p:txBody>
      </p:sp>
      <p:sp>
        <p:nvSpPr>
          <p:cNvPr id="36" name="Slide Number Placeholder 35">
            <a:extLst>
              <a:ext uri="{FF2B5EF4-FFF2-40B4-BE49-F238E27FC236}">
                <a16:creationId xmlns:a16="http://schemas.microsoft.com/office/drawing/2014/main" id="{87A04B36-FC5F-42A0-8F03-0E42DE188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55FEA-41F6-4A1D-BAB6-5EC4248FCCD3}" type="slidenum">
              <a:rPr lang="en-US" smtClean="0"/>
              <a:t>2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713467D-458B-473C-87D0-829181DE143D}"/>
              </a:ext>
            </a:extLst>
          </p:cNvPr>
          <p:cNvGrpSpPr/>
          <p:nvPr/>
        </p:nvGrpSpPr>
        <p:grpSpPr>
          <a:xfrm>
            <a:off x="6102393" y="3429000"/>
            <a:ext cx="2645901" cy="2680230"/>
            <a:chOff x="6811861" y="2670051"/>
            <a:chExt cx="1789215" cy="2037904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AF2442F-4F4E-4AEA-9B29-35AB04D6475F}"/>
                </a:ext>
              </a:extLst>
            </p:cNvPr>
            <p:cNvGrpSpPr/>
            <p:nvPr/>
          </p:nvGrpSpPr>
          <p:grpSpPr>
            <a:xfrm>
              <a:off x="6811861" y="2670051"/>
              <a:ext cx="1785595" cy="1804888"/>
              <a:chOff x="7139031" y="3725554"/>
              <a:chExt cx="1461781" cy="1508334"/>
            </a:xfrm>
          </p:grpSpPr>
          <p:sp>
            <p:nvSpPr>
              <p:cNvPr id="4" name="Diamond 3">
                <a:extLst>
                  <a:ext uri="{FF2B5EF4-FFF2-40B4-BE49-F238E27FC236}">
                    <a16:creationId xmlns:a16="http://schemas.microsoft.com/office/drawing/2014/main" id="{9C8EC95D-E44E-4370-98A8-0B855D24019A}"/>
                  </a:ext>
                </a:extLst>
              </p:cNvPr>
              <p:cNvSpPr/>
              <p:nvPr/>
            </p:nvSpPr>
            <p:spPr>
              <a:xfrm>
                <a:off x="7139031" y="4118994"/>
                <a:ext cx="687897" cy="721454"/>
              </a:xfrm>
              <a:prstGeom prst="diamond">
                <a:avLst/>
              </a:prstGeom>
              <a:solidFill>
                <a:srgbClr val="03A20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Diamond 6">
                <a:extLst>
                  <a:ext uri="{FF2B5EF4-FFF2-40B4-BE49-F238E27FC236}">
                    <a16:creationId xmlns:a16="http://schemas.microsoft.com/office/drawing/2014/main" id="{61BD9D04-A733-488B-ABA8-066097CAE1FD}"/>
                  </a:ext>
                </a:extLst>
              </p:cNvPr>
              <p:cNvSpPr/>
              <p:nvPr/>
            </p:nvSpPr>
            <p:spPr>
              <a:xfrm>
                <a:off x="7525973" y="4512434"/>
                <a:ext cx="687897" cy="721454"/>
              </a:xfrm>
              <a:prstGeom prst="diamond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Diamond 7">
                <a:extLst>
                  <a:ext uri="{FF2B5EF4-FFF2-40B4-BE49-F238E27FC236}">
                    <a16:creationId xmlns:a16="http://schemas.microsoft.com/office/drawing/2014/main" id="{F870016C-BD6D-4205-8A73-5DED41E96E5D}"/>
                  </a:ext>
                </a:extLst>
              </p:cNvPr>
              <p:cNvSpPr/>
              <p:nvPr/>
            </p:nvSpPr>
            <p:spPr>
              <a:xfrm>
                <a:off x="7912915" y="4118994"/>
                <a:ext cx="687897" cy="721454"/>
              </a:xfrm>
              <a:prstGeom prst="diamond">
                <a:avLst/>
              </a:prstGeom>
              <a:solidFill>
                <a:srgbClr val="FFFFFF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Diamond 8">
                <a:extLst>
                  <a:ext uri="{FF2B5EF4-FFF2-40B4-BE49-F238E27FC236}">
                    <a16:creationId xmlns:a16="http://schemas.microsoft.com/office/drawing/2014/main" id="{342CC571-105A-4358-B809-899F7B695F5F}"/>
                  </a:ext>
                </a:extLst>
              </p:cNvPr>
              <p:cNvSpPr/>
              <p:nvPr/>
            </p:nvSpPr>
            <p:spPr>
              <a:xfrm>
                <a:off x="7525972" y="3725554"/>
                <a:ext cx="687897" cy="721454"/>
              </a:xfrm>
              <a:prstGeom prst="diamond">
                <a:avLst/>
              </a:prstGeom>
              <a:solidFill>
                <a:srgbClr val="FF000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4BF9BA-A71B-4A24-A885-7D3C8B3B61F2}"/>
                  </a:ext>
                </a:extLst>
              </p:cNvPr>
              <p:cNvSpPr txBox="1"/>
              <p:nvPr/>
            </p:nvSpPr>
            <p:spPr>
              <a:xfrm>
                <a:off x="7145934" y="4431452"/>
                <a:ext cx="687897" cy="771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100" b="1" dirty="0">
                    <a:solidFill>
                      <a:schemeClr val="bg1"/>
                    </a:solidFill>
                  </a:rPr>
                  <a:t>Non-Flammable</a:t>
                </a:r>
              </a:p>
              <a:p>
                <a:pPr algn="ctr"/>
                <a:r>
                  <a:rPr lang="en-US" sz="1100" b="1" dirty="0">
                    <a:solidFill>
                      <a:schemeClr val="bg1"/>
                    </a:solidFill>
                  </a:rPr>
                  <a:t>Gas</a:t>
                </a:r>
              </a:p>
              <a:p>
                <a:pPr algn="ctr"/>
                <a:r>
                  <a:rPr lang="en-US" sz="1100" b="1" dirty="0">
                    <a:solidFill>
                      <a:schemeClr val="bg1"/>
                    </a:solidFill>
                  </a:rPr>
                  <a:t>2</a:t>
                </a:r>
              </a:p>
              <a:p>
                <a:pPr algn="ctr"/>
                <a:endParaRPr lang="en-US" sz="1000" b="1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DD5834D-9C07-48AC-8125-3A25DB693435}"/>
                </a:ext>
              </a:extLst>
            </p:cNvPr>
            <p:cNvSpPr txBox="1"/>
            <p:nvPr/>
          </p:nvSpPr>
          <p:spPr>
            <a:xfrm>
              <a:off x="7284517" y="3060589"/>
              <a:ext cx="84028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>
                  <a:solidFill>
                    <a:schemeClr val="bg1"/>
                  </a:solidFill>
                </a:rPr>
                <a:t>Flammable </a:t>
              </a:r>
              <a:br>
                <a:rPr lang="en-US" sz="1100" b="1" dirty="0">
                  <a:solidFill>
                    <a:schemeClr val="bg1"/>
                  </a:solidFill>
                </a:rPr>
              </a:br>
              <a:r>
                <a:rPr lang="en-US" sz="1100" b="1" dirty="0">
                  <a:solidFill>
                    <a:schemeClr val="bg1"/>
                  </a:solidFill>
                </a:rPr>
                <a:t>Gas</a:t>
              </a:r>
            </a:p>
            <a:p>
              <a:pPr algn="ctr"/>
              <a:r>
                <a:rPr lang="en-US" sz="1100" b="1" dirty="0">
                  <a:solidFill>
                    <a:schemeClr val="bg1"/>
                  </a:solidFill>
                </a:rPr>
                <a:t>2</a:t>
              </a:r>
            </a:p>
            <a:p>
              <a:pPr algn="ctr"/>
              <a:endParaRPr lang="en-US" sz="1100" b="1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886781C-02D8-4404-948B-CF64026DA3AD}"/>
                </a:ext>
              </a:extLst>
            </p:cNvPr>
            <p:cNvSpPr txBox="1"/>
            <p:nvPr/>
          </p:nvSpPr>
          <p:spPr>
            <a:xfrm>
              <a:off x="7760796" y="3552453"/>
              <a:ext cx="84028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/>
                <a:t>Inhalation</a:t>
              </a:r>
            </a:p>
            <a:p>
              <a:pPr algn="ctr"/>
              <a:r>
                <a:rPr lang="en-US" sz="1100" b="1" dirty="0"/>
                <a:t>Hazard</a:t>
              </a:r>
            </a:p>
            <a:p>
              <a:pPr algn="ctr"/>
              <a:r>
                <a:rPr lang="en-US" sz="1100" b="1" dirty="0"/>
                <a:t>2</a:t>
              </a:r>
            </a:p>
            <a:p>
              <a:pPr algn="ctr"/>
              <a:endParaRPr lang="en-US" sz="1100" b="1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355519D-3570-4D20-AD28-DE8DF15DDBD4}"/>
                </a:ext>
              </a:extLst>
            </p:cNvPr>
            <p:cNvSpPr txBox="1"/>
            <p:nvPr/>
          </p:nvSpPr>
          <p:spPr>
            <a:xfrm>
              <a:off x="7287491" y="4107791"/>
              <a:ext cx="840280" cy="60016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/>
                <a:t>Oxygen</a:t>
              </a:r>
            </a:p>
            <a:p>
              <a:pPr algn="ctr"/>
              <a:r>
                <a:rPr lang="en-US" sz="1100" b="1" dirty="0"/>
                <a:t>2</a:t>
              </a:r>
            </a:p>
            <a:p>
              <a:pPr algn="ctr"/>
              <a:endParaRPr lang="en-US" sz="1100" b="1" dirty="0"/>
            </a:p>
          </p:txBody>
        </p:sp>
      </p:grpSp>
      <p:pic>
        <p:nvPicPr>
          <p:cNvPr id="23" name="Graphic 22" descr="Fire">
            <a:extLst>
              <a:ext uri="{FF2B5EF4-FFF2-40B4-BE49-F238E27FC236}">
                <a16:creationId xmlns:a16="http://schemas.microsoft.com/office/drawing/2014/main" id="{4AA1EC53-1DFD-489D-891F-749A86F9F5D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212334" y="3486608"/>
            <a:ext cx="420662" cy="42066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92118620-E00F-4DBB-9973-D3FA3223ABF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7958" r="19394"/>
          <a:stretch/>
        </p:blipFill>
        <p:spPr>
          <a:xfrm>
            <a:off x="7935033" y="4229392"/>
            <a:ext cx="373203" cy="461415"/>
          </a:xfrm>
          <a:prstGeom prst="rect">
            <a:avLst/>
          </a:prstGeom>
        </p:spPr>
      </p:pic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C9DA86C-F6CC-4E9B-BECF-B0168B174C3A}"/>
              </a:ext>
            </a:extLst>
          </p:cNvPr>
          <p:cNvCxnSpPr/>
          <p:nvPr/>
        </p:nvCxnSpPr>
        <p:spPr>
          <a:xfrm>
            <a:off x="7261110" y="3907270"/>
            <a:ext cx="276317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31">
            <a:extLst>
              <a:ext uri="{FF2B5EF4-FFF2-40B4-BE49-F238E27FC236}">
                <a16:creationId xmlns:a16="http://schemas.microsoft.com/office/drawing/2014/main" id="{C383012C-1B93-4C31-9F27-50E678995B34}"/>
              </a:ext>
            </a:extLst>
          </p:cNvPr>
          <p:cNvGrpSpPr/>
          <p:nvPr/>
        </p:nvGrpSpPr>
        <p:grpSpPr>
          <a:xfrm>
            <a:off x="7241390" y="4878650"/>
            <a:ext cx="399995" cy="390117"/>
            <a:chOff x="7454473" y="4731828"/>
            <a:chExt cx="399995" cy="390117"/>
          </a:xfrm>
        </p:grpSpPr>
        <p:sp>
          <p:nvSpPr>
            <p:cNvPr id="30" name="Explosion: 14 Points 29">
              <a:extLst>
                <a:ext uri="{FF2B5EF4-FFF2-40B4-BE49-F238E27FC236}">
                  <a16:creationId xmlns:a16="http://schemas.microsoft.com/office/drawing/2014/main" id="{41D9659D-91A5-4D91-AD61-4BFE8BFAC2D7}"/>
                </a:ext>
              </a:extLst>
            </p:cNvPr>
            <p:cNvSpPr/>
            <p:nvPr/>
          </p:nvSpPr>
          <p:spPr>
            <a:xfrm rot="1916656">
              <a:off x="7454473" y="4731828"/>
              <a:ext cx="399995" cy="390117"/>
            </a:xfrm>
            <a:prstGeom prst="irregularSeal2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65D68EBC-E699-49EB-8D76-E44DBE8B2F4C}"/>
                </a:ext>
              </a:extLst>
            </p:cNvPr>
            <p:cNvSpPr/>
            <p:nvPr/>
          </p:nvSpPr>
          <p:spPr>
            <a:xfrm>
              <a:off x="7519735" y="4832154"/>
              <a:ext cx="229527" cy="26941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E078E71C-C58C-440D-AD62-89C0708A4E22}"/>
                </a:ext>
              </a:extLst>
            </p:cNvPr>
            <p:cNvCxnSpPr/>
            <p:nvPr/>
          </p:nvCxnSpPr>
          <p:spPr>
            <a:xfrm>
              <a:off x="7496339" y="5114606"/>
              <a:ext cx="27631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EF76190E-B244-4E76-9D51-965B7712A566}"/>
              </a:ext>
            </a:extLst>
          </p:cNvPr>
          <p:cNvGrpSpPr/>
          <p:nvPr/>
        </p:nvGrpSpPr>
        <p:grpSpPr>
          <a:xfrm>
            <a:off x="6417386" y="4441565"/>
            <a:ext cx="637564" cy="88402"/>
            <a:chOff x="6727971" y="5167618"/>
            <a:chExt cx="637564" cy="88402"/>
          </a:xfrm>
          <a:solidFill>
            <a:schemeClr val="bg1"/>
          </a:solidFill>
        </p:grpSpPr>
        <p:sp>
          <p:nvSpPr>
            <p:cNvPr id="33" name="Flowchart: Terminator 32">
              <a:extLst>
                <a:ext uri="{FF2B5EF4-FFF2-40B4-BE49-F238E27FC236}">
                  <a16:creationId xmlns:a16="http://schemas.microsoft.com/office/drawing/2014/main" id="{5A26FB43-94EA-4E5D-953D-6F5B54CEC41E}"/>
                </a:ext>
              </a:extLst>
            </p:cNvPr>
            <p:cNvSpPr/>
            <p:nvPr/>
          </p:nvSpPr>
          <p:spPr>
            <a:xfrm>
              <a:off x="6727971" y="5167618"/>
              <a:ext cx="545961" cy="88402"/>
            </a:xfrm>
            <a:prstGeom prst="flowChartTerminator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lowchart: Terminator 34">
              <a:extLst>
                <a:ext uri="{FF2B5EF4-FFF2-40B4-BE49-F238E27FC236}">
                  <a16:creationId xmlns:a16="http://schemas.microsoft.com/office/drawing/2014/main" id="{0797846C-E8F6-4C45-93FB-4099BB819AC1}"/>
                </a:ext>
              </a:extLst>
            </p:cNvPr>
            <p:cNvSpPr/>
            <p:nvPr/>
          </p:nvSpPr>
          <p:spPr>
            <a:xfrm flipV="1">
              <a:off x="7257877" y="5190409"/>
              <a:ext cx="107658" cy="45719"/>
            </a:xfrm>
            <a:prstGeom prst="flowChartTerminator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0133D47-DB01-4B72-ABF4-C762C886C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738971"/>
              </p:ext>
            </p:extLst>
          </p:nvPr>
        </p:nvGraphicFramePr>
        <p:xfrm>
          <a:off x="6948488" y="2382838"/>
          <a:ext cx="1066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8" imgW="1066640" imgH="392820" progId="ChemDraw.Document.6.0">
                  <p:embed/>
                </p:oleObj>
              </mc:Choice>
              <mc:Fallback>
                <p:oleObj name="CS ChemDraw Drawing" r:id="rId8" imgW="1066640" imgH="3928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48488" y="2382838"/>
                        <a:ext cx="106680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0110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3B9444-8E84-4D84-9B00-0D94D58C9D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5188" y="1080029"/>
            <a:ext cx="7543800" cy="669741"/>
          </a:xfrm>
        </p:spPr>
        <p:txBody>
          <a:bodyPr>
            <a:normAutofit/>
          </a:bodyPr>
          <a:lstStyle/>
          <a:p>
            <a:r>
              <a:rPr lang="en-US" sz="3600" dirty="0"/>
              <a:t>Gas Cylinder Ca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7ED73D-2C48-4017-A991-9738B41F66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ways have cylinder cap in place unless in use! </a:t>
            </a:r>
          </a:p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7F6DC7A-F998-45CF-8F8A-5ED80DE5B6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55FEA-41F6-4A1D-BAB6-5EC4248FCCD3}" type="slidenum">
              <a:rPr lang="en-US" smtClean="0"/>
              <a:t>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F00BABC-E0A0-47B0-A657-FD366143F41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945"/>
          <a:stretch/>
        </p:blipFill>
        <p:spPr>
          <a:xfrm>
            <a:off x="2248250" y="4132043"/>
            <a:ext cx="4211273" cy="16404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F79B895-21A7-490B-B856-4B227387C7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6697"/>
          <a:stretch/>
        </p:blipFill>
        <p:spPr>
          <a:xfrm>
            <a:off x="2134998" y="2608774"/>
            <a:ext cx="4874004" cy="1640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6945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021302"/>
            <a:ext cx="7886700" cy="675342"/>
          </a:xfrm>
        </p:spPr>
        <p:txBody>
          <a:bodyPr>
            <a:normAutofit/>
          </a:bodyPr>
          <a:lstStyle/>
          <a:p>
            <a:r>
              <a:rPr lang="en-US" sz="3600" dirty="0"/>
              <a:t>Compressed Cylind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0507" y="2541865"/>
            <a:ext cx="4810175" cy="4379052"/>
          </a:xfrm>
        </p:spPr>
        <p:txBody>
          <a:bodyPr>
            <a:normAutofit/>
          </a:bodyPr>
          <a:lstStyle/>
          <a:p>
            <a:r>
              <a:rPr lang="en-US" sz="2400" dirty="0"/>
              <a:t>Storage</a:t>
            </a:r>
          </a:p>
          <a:p>
            <a:pPr lvl="1"/>
            <a:r>
              <a:rPr lang="en-US" sz="1600" dirty="0"/>
              <a:t>Secure all cylinders to a wall in designated locations using a strap.</a:t>
            </a:r>
          </a:p>
          <a:p>
            <a:pPr lvl="1"/>
            <a:r>
              <a:rPr lang="en-US" sz="1600" dirty="0"/>
              <a:t>Labels on cylinder should be visible where stored.</a:t>
            </a:r>
          </a:p>
          <a:p>
            <a:pPr lvl="2"/>
            <a:r>
              <a:rPr lang="en-US" sz="1200" dirty="0"/>
              <a:t>Full, in use, empty tags</a:t>
            </a:r>
          </a:p>
          <a:p>
            <a:pPr lvl="1"/>
            <a:r>
              <a:rPr lang="en-US" sz="1600" dirty="0"/>
              <a:t>Segregate full and empty cylinders and keep incompatible cylinders &gt;20 ft apart.  </a:t>
            </a:r>
          </a:p>
          <a:p>
            <a:pPr lvl="2"/>
            <a:r>
              <a:rPr lang="en-US" sz="1200" dirty="0" err="1"/>
              <a:t>eg</a:t>
            </a:r>
            <a:r>
              <a:rPr lang="en-US" sz="1200" dirty="0"/>
              <a:t> oxygen gas and other flammable gasses</a:t>
            </a:r>
          </a:p>
          <a:p>
            <a:pPr lvl="1"/>
            <a:r>
              <a:rPr lang="en-US" sz="1600" dirty="0"/>
              <a:t>Do not store cylinders &gt;3 years. </a:t>
            </a:r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49C186BE-050D-4687-8A93-80D2C7E99B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55FEA-41F6-4A1D-BAB6-5EC4248FCCD3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6726C64-825C-43A2-BE99-870EE29214F8}"/>
              </a:ext>
            </a:extLst>
          </p:cNvPr>
          <p:cNvGrpSpPr/>
          <p:nvPr/>
        </p:nvGrpSpPr>
        <p:grpSpPr>
          <a:xfrm>
            <a:off x="6440573" y="2386232"/>
            <a:ext cx="1678278" cy="1678278"/>
            <a:chOff x="6190340" y="4662440"/>
            <a:chExt cx="1678278" cy="1678278"/>
          </a:xfrm>
        </p:grpSpPr>
        <p:pic>
          <p:nvPicPr>
            <p:cNvPr id="8" name="Graphic 7" descr="Label">
              <a:extLst>
                <a:ext uri="{FF2B5EF4-FFF2-40B4-BE49-F238E27FC236}">
                  <a16:creationId xmlns:a16="http://schemas.microsoft.com/office/drawing/2014/main" id="{DDF6B323-EE9B-4268-99D7-47B8C7F3870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2642814">
              <a:off x="6190340" y="4662440"/>
              <a:ext cx="1678278" cy="1678278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0D1CF48-5AEF-4D06-AB23-E136ADCDBADE}"/>
                </a:ext>
              </a:extLst>
            </p:cNvPr>
            <p:cNvSpPr txBox="1"/>
            <p:nvPr/>
          </p:nvSpPr>
          <p:spPr>
            <a:xfrm>
              <a:off x="6786694" y="5190294"/>
              <a:ext cx="927842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b="1" dirty="0"/>
                <a:t>FULL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0B3C61B-0A05-4C92-94FC-552E1C1B896E}"/>
                </a:ext>
              </a:extLst>
            </p:cNvPr>
            <p:cNvSpPr txBox="1"/>
            <p:nvPr/>
          </p:nvSpPr>
          <p:spPr>
            <a:xfrm>
              <a:off x="6732230" y="5549373"/>
              <a:ext cx="927842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b="1" dirty="0"/>
                <a:t>EMPTY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6107DB2-04C0-49AD-B5FD-BA2ED710C66A}"/>
                </a:ext>
              </a:extLst>
            </p:cNvPr>
            <p:cNvSpPr txBox="1"/>
            <p:nvPr/>
          </p:nvSpPr>
          <p:spPr>
            <a:xfrm>
              <a:off x="6732230" y="5368577"/>
              <a:ext cx="927842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b="1" dirty="0"/>
                <a:t>IN USE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495B189-B4E0-4289-867E-08A755383123}"/>
              </a:ext>
            </a:extLst>
          </p:cNvPr>
          <p:cNvGrpSpPr/>
          <p:nvPr/>
        </p:nvGrpSpPr>
        <p:grpSpPr>
          <a:xfrm>
            <a:off x="6639698" y="4294038"/>
            <a:ext cx="1247002" cy="1441859"/>
            <a:chOff x="7284522" y="3611642"/>
            <a:chExt cx="843249" cy="1096313"/>
          </a:xfrm>
        </p:grpSpPr>
        <p:sp>
          <p:nvSpPr>
            <p:cNvPr id="21" name="Diamond 20">
              <a:extLst>
                <a:ext uri="{FF2B5EF4-FFF2-40B4-BE49-F238E27FC236}">
                  <a16:creationId xmlns:a16="http://schemas.microsoft.com/office/drawing/2014/main" id="{6C3DA9CE-1300-4D2F-B852-4C2D7C8DCA92}"/>
                </a:ext>
              </a:extLst>
            </p:cNvPr>
            <p:cNvSpPr/>
            <p:nvPr/>
          </p:nvSpPr>
          <p:spPr>
            <a:xfrm>
              <a:off x="7284522" y="3611642"/>
              <a:ext cx="840280" cy="863299"/>
            </a:xfrm>
            <a:prstGeom prst="diamond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8730A15-F9CA-4C7D-9B6A-0593528C063E}"/>
                </a:ext>
              </a:extLst>
            </p:cNvPr>
            <p:cNvSpPr txBox="1"/>
            <p:nvPr/>
          </p:nvSpPr>
          <p:spPr>
            <a:xfrm>
              <a:off x="7287491" y="4107791"/>
              <a:ext cx="840280" cy="60016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/>
                <a:t>Oxygen</a:t>
              </a:r>
            </a:p>
            <a:p>
              <a:pPr algn="ctr"/>
              <a:r>
                <a:rPr lang="en-US" sz="1100" b="1" dirty="0"/>
                <a:t>2</a:t>
              </a:r>
            </a:p>
            <a:p>
              <a:pPr algn="ctr"/>
              <a:endParaRPr lang="en-US" sz="1100" b="1" dirty="0"/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B82D3660-F140-4183-BB17-2B0C3228E65D}"/>
              </a:ext>
            </a:extLst>
          </p:cNvPr>
          <p:cNvGrpSpPr/>
          <p:nvPr/>
        </p:nvGrpSpPr>
        <p:grpSpPr>
          <a:xfrm>
            <a:off x="7079715" y="4505319"/>
            <a:ext cx="399995" cy="390117"/>
            <a:chOff x="7454473" y="4731828"/>
            <a:chExt cx="399995" cy="390117"/>
          </a:xfrm>
        </p:grpSpPr>
        <p:sp>
          <p:nvSpPr>
            <p:cNvPr id="29" name="Explosion: 14 Points 28">
              <a:extLst>
                <a:ext uri="{FF2B5EF4-FFF2-40B4-BE49-F238E27FC236}">
                  <a16:creationId xmlns:a16="http://schemas.microsoft.com/office/drawing/2014/main" id="{0A4E0928-2434-4439-8B8B-6A13B627272A}"/>
                </a:ext>
              </a:extLst>
            </p:cNvPr>
            <p:cNvSpPr/>
            <p:nvPr/>
          </p:nvSpPr>
          <p:spPr>
            <a:xfrm rot="1916656">
              <a:off x="7454473" y="4731828"/>
              <a:ext cx="399995" cy="390117"/>
            </a:xfrm>
            <a:prstGeom prst="irregularSeal2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60D6FB0-B260-4C0B-A368-E84C209B379B}"/>
                </a:ext>
              </a:extLst>
            </p:cNvPr>
            <p:cNvSpPr/>
            <p:nvPr/>
          </p:nvSpPr>
          <p:spPr>
            <a:xfrm>
              <a:off x="7519735" y="4832154"/>
              <a:ext cx="229527" cy="26941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58513024-93F6-45F0-A51E-6B21A0DD7A61}"/>
                </a:ext>
              </a:extLst>
            </p:cNvPr>
            <p:cNvCxnSpPr/>
            <p:nvPr/>
          </p:nvCxnSpPr>
          <p:spPr>
            <a:xfrm>
              <a:off x="7496339" y="5114606"/>
              <a:ext cx="27631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995216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9233" y="987700"/>
            <a:ext cx="7886700" cy="675342"/>
          </a:xfrm>
        </p:spPr>
        <p:txBody>
          <a:bodyPr>
            <a:normAutofit/>
          </a:bodyPr>
          <a:lstStyle/>
          <a:p>
            <a:r>
              <a:rPr lang="en-US" sz="3600" dirty="0"/>
              <a:t>Compressed Cylind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6345" y="2478948"/>
            <a:ext cx="4854144" cy="4379052"/>
          </a:xfrm>
        </p:spPr>
        <p:txBody>
          <a:bodyPr>
            <a:normAutofit/>
          </a:bodyPr>
          <a:lstStyle/>
          <a:p>
            <a:r>
              <a:rPr lang="en-US" sz="2400" dirty="0"/>
              <a:t>Usage</a:t>
            </a:r>
          </a:p>
          <a:p>
            <a:pPr lvl="1"/>
            <a:r>
              <a:rPr lang="en-US" sz="1600" dirty="0"/>
              <a:t>Get trained on the specifics of using a new regulator or gas.</a:t>
            </a:r>
          </a:p>
          <a:p>
            <a:pPr lvl="1"/>
            <a:r>
              <a:rPr lang="en-US" sz="1600" dirty="0"/>
              <a:t>Be aware of approved regulator types, required monitors, PPE and storage when purchasing and setting up.</a:t>
            </a:r>
          </a:p>
          <a:p>
            <a:pPr lvl="2"/>
            <a:r>
              <a:rPr lang="en-US" sz="1200" dirty="0"/>
              <a:t>(Get help from supplier </a:t>
            </a:r>
            <a:r>
              <a:rPr lang="en-US" sz="1200" dirty="0" err="1"/>
              <a:t>eg</a:t>
            </a:r>
            <a:r>
              <a:rPr lang="en-US" sz="1200" dirty="0"/>
              <a:t> Airgas)</a:t>
            </a:r>
          </a:p>
          <a:p>
            <a:pPr lvl="1"/>
            <a:r>
              <a:rPr lang="en-US" sz="1600" dirty="0"/>
              <a:t>Use the buddy system when changing hazardous gas cylinders.</a:t>
            </a:r>
          </a:p>
          <a:p>
            <a:pPr lvl="1"/>
            <a:r>
              <a:rPr lang="en-US" sz="1600" dirty="0"/>
              <a:t>Always use a proper carrier or cart with a chain.</a:t>
            </a:r>
          </a:p>
          <a:p>
            <a:pPr lvl="1"/>
            <a:r>
              <a:rPr lang="en-US" sz="1600" dirty="0"/>
              <a:t>Do </a:t>
            </a:r>
            <a:r>
              <a:rPr lang="en-US" sz="1600" u="sng" dirty="0"/>
              <a:t>not</a:t>
            </a:r>
            <a:r>
              <a:rPr lang="en-US" sz="1600" dirty="0"/>
              <a:t> use Teflon tape or thread sealant on cylinder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BCAF3A-0D21-491F-9396-A6EF96ED5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55FEA-41F6-4A1D-BAB6-5EC4248FCCD3}" type="slidenum">
              <a:rPr lang="en-US" smtClean="0"/>
              <a:t>5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61FE7BE-5051-4BC4-82DE-EBE014528EE1}"/>
              </a:ext>
            </a:extLst>
          </p:cNvPr>
          <p:cNvGrpSpPr/>
          <p:nvPr/>
        </p:nvGrpSpPr>
        <p:grpSpPr>
          <a:xfrm rot="18898786">
            <a:off x="6653341" y="3190164"/>
            <a:ext cx="1862956" cy="1860452"/>
            <a:chOff x="6501222" y="2119285"/>
            <a:chExt cx="1862956" cy="1860452"/>
          </a:xfrm>
          <a:solidFill>
            <a:schemeClr val="accent1">
              <a:lumMod val="75000"/>
            </a:schemeClr>
          </a:solidFill>
        </p:grpSpPr>
        <p:pic>
          <p:nvPicPr>
            <p:cNvPr id="13" name="Graphic 12" descr="Link">
              <a:extLst>
                <a:ext uri="{FF2B5EF4-FFF2-40B4-BE49-F238E27FC236}">
                  <a16:creationId xmlns:a16="http://schemas.microsoft.com/office/drawing/2014/main" id="{01A53416-5EFA-4327-94B4-1091A102290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856043">
              <a:off x="6501222" y="2119285"/>
              <a:ext cx="842747" cy="842747"/>
            </a:xfrm>
            <a:prstGeom prst="rect">
              <a:avLst/>
            </a:prstGeom>
          </p:spPr>
        </p:pic>
        <p:pic>
          <p:nvPicPr>
            <p:cNvPr id="15" name="Graphic 14" descr="Link">
              <a:extLst>
                <a:ext uri="{FF2B5EF4-FFF2-40B4-BE49-F238E27FC236}">
                  <a16:creationId xmlns:a16="http://schemas.microsoft.com/office/drawing/2014/main" id="{C34C137C-A49A-4987-AEAB-F0F45C03C83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943869" y="2693938"/>
              <a:ext cx="842747" cy="842747"/>
            </a:xfrm>
            <a:prstGeom prst="rect">
              <a:avLst/>
            </a:prstGeom>
          </p:spPr>
        </p:pic>
        <p:pic>
          <p:nvPicPr>
            <p:cNvPr id="16" name="Graphic 15" descr="Link">
              <a:extLst>
                <a:ext uri="{FF2B5EF4-FFF2-40B4-BE49-F238E27FC236}">
                  <a16:creationId xmlns:a16="http://schemas.microsoft.com/office/drawing/2014/main" id="{BEAA0EF9-291B-465A-9038-4CBF907826B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20694540">
              <a:off x="7521431" y="3136990"/>
              <a:ext cx="842747" cy="842747"/>
            </a:xfrm>
            <a:prstGeom prst="rect">
              <a:avLst/>
            </a:prstGeom>
          </p:spPr>
        </p:pic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4825A00B-A285-4996-A436-07D453DD508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6834874" y="4987954"/>
            <a:ext cx="1499891" cy="51511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42AEAED-CFD9-4FB5-B55D-8BE11F703B5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tretch>
            <a:fillRect/>
          </a:stretch>
        </p:blipFill>
        <p:spPr>
          <a:xfrm>
            <a:off x="6610526" y="2404255"/>
            <a:ext cx="1569068" cy="1037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2662730"/>
      </p:ext>
    </p:extLst>
  </p:cSld>
  <p:clrMapOvr>
    <a:masterClrMapping/>
  </p:clrMapOvr>
</p:sld>
</file>

<file path=ppt/theme/theme1.xml><?xml version="1.0" encoding="utf-8"?>
<a:theme xmlns:a="http://schemas.openxmlformats.org/drawingml/2006/main" name="Safety -Moment -Template">
  <a:themeElements>
    <a:clrScheme name="Custom 25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7F7F7F"/>
      </a:accent1>
      <a:accent2>
        <a:srgbClr val="002060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fety -Moment -Template" id="{0F7AC10F-FCE9-4F88-9A52-29D6A956B3AC}" vid="{A936655B-3620-4CA9-B08D-D2C35686BEA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fety -Moment -Template</Template>
  <TotalTime>140</TotalTime>
  <Words>304</Words>
  <Application>Microsoft Office PowerPoint</Application>
  <PresentationFormat>On-screen Show (4:3)</PresentationFormat>
  <Paragraphs>56</Paragraphs>
  <Slides>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9" baseType="lpstr">
      <vt:lpstr>Calibri</vt:lpstr>
      <vt:lpstr>Calibri Light</vt:lpstr>
      <vt:lpstr>Safety -Moment -Template</vt:lpstr>
      <vt:lpstr>CS ChemDraw Drawing</vt:lpstr>
      <vt:lpstr>Hazardous Gases</vt:lpstr>
      <vt:lpstr>Hazardous gases</vt:lpstr>
      <vt:lpstr>Gas Cylinder Caps</vt:lpstr>
      <vt:lpstr>Compressed Cylinders</vt:lpstr>
      <vt:lpstr>Compressed Cylinder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zardous Gasses</dc:title>
  <dc:creator>Szewczyk, Suzanne</dc:creator>
  <cp:lastModifiedBy>Szewczyk, Suzanne</cp:lastModifiedBy>
  <cp:revision>18</cp:revision>
  <dcterms:created xsi:type="dcterms:W3CDTF">2017-09-16T16:36:05Z</dcterms:created>
  <dcterms:modified xsi:type="dcterms:W3CDTF">2018-02-21T22:36:32Z</dcterms:modified>
</cp:coreProperties>
</file>